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D5BB63" w14:textId="6BBF0019" w:rsidR="0079575C" w:rsidRDefault="00F36821" w:rsidP="00F3682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实验对比</w:t>
      </w:r>
    </w:p>
    <w:p w14:paraId="0FA603E5" w14:textId="3D7B7C57" w:rsidR="00F36821" w:rsidRPr="009F5482" w:rsidRDefault="009F5482" w:rsidP="009F548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、FCM与FCM</w:t>
      </w:r>
      <w:r>
        <w:t>_</w:t>
      </w:r>
      <w:r>
        <w:rPr>
          <w:rFonts w:hint="eastAsia"/>
        </w:rPr>
        <w:t>S2的实验比较</w:t>
      </w:r>
    </w:p>
    <w:p w14:paraId="10DAB6C5" w14:textId="7D35168E" w:rsidR="00E923BA" w:rsidRDefault="009F5482" w:rsidP="00F36821">
      <w:pPr>
        <w:pStyle w:val="a3"/>
        <w:ind w:left="420" w:firstLineChars="0" w:firstLine="0"/>
      </w:pPr>
      <w:r w:rsidRPr="009F5482">
        <w:rPr>
          <w:noProof/>
        </w:rPr>
        <w:drawing>
          <wp:inline distT="0" distB="0" distL="0" distR="0" wp14:anchorId="367D8DAB" wp14:editId="09B0B73C">
            <wp:extent cx="742988" cy="768389"/>
            <wp:effectExtent l="0" t="0" r="0" b="0"/>
            <wp:docPr id="366717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717579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42988" cy="768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482">
        <w:rPr>
          <w:noProof/>
        </w:rPr>
        <w:drawing>
          <wp:inline distT="0" distB="0" distL="0" distR="0" wp14:anchorId="7EAA4DE3" wp14:editId="6DA58883">
            <wp:extent cx="742039" cy="766982"/>
            <wp:effectExtent l="0" t="0" r="1270" b="0"/>
            <wp:docPr id="472059551" name="图片 1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059551" name="图片 1" descr="图表, 散点图&#10;&#10;描述已自动生成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46874" cy="77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482">
        <w:rPr>
          <w:noProof/>
        </w:rPr>
        <w:drawing>
          <wp:inline distT="0" distB="0" distL="0" distR="0" wp14:anchorId="78AF5213" wp14:editId="49A6DF20">
            <wp:extent cx="736600" cy="742950"/>
            <wp:effectExtent l="0" t="0" r="6350" b="0"/>
            <wp:docPr id="1054014825" name="图片 1" descr="应用程序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014825" name="图片 1" descr="应用程序&#10;&#10;中度可信度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38099" cy="744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A13A3" w14:textId="4BA46C2D" w:rsidR="009F5482" w:rsidRDefault="009F5482" w:rsidP="00F36821">
      <w:pPr>
        <w:pStyle w:val="a3"/>
        <w:ind w:left="420" w:firstLineChars="0" w:firstLine="0"/>
      </w:pP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原图 </w:t>
      </w:r>
      <w:r>
        <w:t xml:space="preserve">      </w:t>
      </w:r>
      <w:r>
        <w:rPr>
          <w:rFonts w:hint="eastAsia"/>
        </w:rPr>
        <w:t>FCM</w:t>
      </w:r>
      <w:r>
        <w:t xml:space="preserve">       </w:t>
      </w:r>
      <w:r>
        <w:rPr>
          <w:rFonts w:hint="eastAsia"/>
        </w:rPr>
        <w:t>FCM</w:t>
      </w:r>
      <w:r>
        <w:t>_S2</w:t>
      </w:r>
    </w:p>
    <w:p w14:paraId="775FE6E2" w14:textId="7DB91A39" w:rsidR="009F5482" w:rsidRDefault="009F5482" w:rsidP="00F36821">
      <w:pPr>
        <w:pStyle w:val="a3"/>
        <w:ind w:left="420" w:firstLineChars="0" w:firstLine="0"/>
      </w:pPr>
      <w:r w:rsidRPr="009F5482">
        <w:rPr>
          <w:noProof/>
        </w:rPr>
        <w:drawing>
          <wp:inline distT="0" distB="0" distL="0" distR="0" wp14:anchorId="77D293F2" wp14:editId="6482A904">
            <wp:extent cx="1174810" cy="933498"/>
            <wp:effectExtent l="0" t="0" r="6350" b="0"/>
            <wp:docPr id="12866993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69938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74810" cy="933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482">
        <w:rPr>
          <w:noProof/>
        </w:rPr>
        <w:drawing>
          <wp:inline distT="0" distB="0" distL="0" distR="0" wp14:anchorId="24EE3CE1" wp14:editId="62A23ACF">
            <wp:extent cx="1181161" cy="933498"/>
            <wp:effectExtent l="0" t="0" r="0" b="0"/>
            <wp:docPr id="8218813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88136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1161" cy="933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482">
        <w:rPr>
          <w:noProof/>
        </w:rPr>
        <w:drawing>
          <wp:inline distT="0" distB="0" distL="0" distR="0" wp14:anchorId="412FFC4F" wp14:editId="68EF496C">
            <wp:extent cx="1168460" cy="920797"/>
            <wp:effectExtent l="0" t="0" r="0" b="0"/>
            <wp:docPr id="579246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24639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68460" cy="920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4298B" w14:textId="4C00DFD3" w:rsidR="00E923BA" w:rsidRDefault="009F5482" w:rsidP="009F5482">
      <w:pPr>
        <w:pStyle w:val="a3"/>
        <w:ind w:left="420" w:firstLineChars="300" w:firstLine="630"/>
      </w:pPr>
      <w:r>
        <w:rPr>
          <w:rFonts w:hint="eastAsia"/>
        </w:rPr>
        <w:t xml:space="preserve">原图 </w:t>
      </w:r>
      <w:r>
        <w:t xml:space="preserve">              </w:t>
      </w:r>
      <w:r>
        <w:rPr>
          <w:rFonts w:hint="eastAsia"/>
        </w:rPr>
        <w:t>FCM</w:t>
      </w:r>
      <w:r>
        <w:t xml:space="preserve">          </w:t>
      </w:r>
      <w:r>
        <w:rPr>
          <w:rFonts w:hint="eastAsia"/>
        </w:rPr>
        <w:t>FCM</w:t>
      </w:r>
      <w:r>
        <w:t>_S2</w:t>
      </w:r>
    </w:p>
    <w:p w14:paraId="478035E7" w14:textId="12142ED9" w:rsidR="009F5482" w:rsidRDefault="009F5482" w:rsidP="009F5482">
      <w:pPr>
        <w:ind w:firstLineChars="200" w:firstLine="420"/>
      </w:pPr>
      <w:r w:rsidRPr="009F5482">
        <w:rPr>
          <w:noProof/>
        </w:rPr>
        <w:drawing>
          <wp:inline distT="0" distB="0" distL="0" distR="0" wp14:anchorId="4F27BF18" wp14:editId="42DAE585">
            <wp:extent cx="768389" cy="781090"/>
            <wp:effectExtent l="0" t="0" r="0" b="0"/>
            <wp:docPr id="19708563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85639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68389" cy="78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482">
        <w:rPr>
          <w:noProof/>
        </w:rPr>
        <w:drawing>
          <wp:inline distT="0" distB="0" distL="0" distR="0" wp14:anchorId="44B72C00" wp14:editId="421FCCC6">
            <wp:extent cx="793791" cy="793791"/>
            <wp:effectExtent l="0" t="0" r="6350" b="6350"/>
            <wp:docPr id="1788055421" name="图片 1" descr="钟表的特写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055421" name="图片 1" descr="钟表的特写&#10;&#10;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93791" cy="79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5482">
        <w:rPr>
          <w:noProof/>
        </w:rPr>
        <w:drawing>
          <wp:inline distT="0" distB="0" distL="0" distR="0" wp14:anchorId="5515C304" wp14:editId="3EE764D1">
            <wp:extent cx="787440" cy="793791"/>
            <wp:effectExtent l="0" t="0" r="0" b="6350"/>
            <wp:docPr id="805531002" name="图片 1" descr="钟表的特写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531002" name="图片 1" descr="钟表的特写&#10;&#10;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7440" cy="79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6274B" w14:textId="4C6EF03F" w:rsidR="00E923BA" w:rsidRDefault="009F5482" w:rsidP="009F5482">
      <w:pPr>
        <w:pStyle w:val="a3"/>
        <w:ind w:left="420"/>
      </w:pPr>
      <w:r>
        <w:rPr>
          <w:rFonts w:hint="eastAsia"/>
        </w:rPr>
        <w:t xml:space="preserve">原图 </w:t>
      </w:r>
      <w:r>
        <w:t xml:space="preserve">      </w:t>
      </w:r>
      <w:r>
        <w:rPr>
          <w:rFonts w:hint="eastAsia"/>
        </w:rPr>
        <w:t>FCM</w:t>
      </w:r>
      <w:r>
        <w:t xml:space="preserve">       </w:t>
      </w:r>
      <w:r>
        <w:rPr>
          <w:rFonts w:hint="eastAsia"/>
        </w:rPr>
        <w:t>FCM</w:t>
      </w:r>
      <w:r>
        <w:t>_S2</w:t>
      </w:r>
    </w:p>
    <w:p w14:paraId="5CD5C558" w14:textId="5542E51F" w:rsidR="009F5482" w:rsidRDefault="000134B3" w:rsidP="009F5482">
      <w:pPr>
        <w:ind w:firstLineChars="150" w:firstLine="315"/>
      </w:pPr>
      <w:r w:rsidRPr="009F5482">
        <w:rPr>
          <w:noProof/>
        </w:rPr>
        <w:drawing>
          <wp:inline distT="0" distB="0" distL="0" distR="0" wp14:anchorId="77D22474" wp14:editId="53CD7ECF">
            <wp:extent cx="1047804" cy="1028753"/>
            <wp:effectExtent l="0" t="0" r="0" b="0"/>
            <wp:docPr id="52332252" name="图片 1" descr="图片包含 海胆, 动物, 照片, 游戏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32252" name="图片 1" descr="图片包含 海胆, 动物, 照片, 游戏机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47804" cy="102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34B3">
        <w:rPr>
          <w:noProof/>
        </w:rPr>
        <w:drawing>
          <wp:inline distT="0" distB="0" distL="0" distR="0" wp14:anchorId="1CB1231A" wp14:editId="529C576A">
            <wp:extent cx="1028753" cy="1028753"/>
            <wp:effectExtent l="0" t="0" r="0" b="0"/>
            <wp:docPr id="1036904505" name="图片 1" descr="图片包含 游戏机, 海胆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904505" name="图片 1" descr="图片包含 游戏机, 海胆&#10;&#10;描述已自动生成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28753" cy="102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34B3">
        <w:rPr>
          <w:noProof/>
        </w:rPr>
        <w:drawing>
          <wp:inline distT="0" distB="0" distL="0" distR="0" wp14:anchorId="4E64E5A6" wp14:editId="0FCAE2E8">
            <wp:extent cx="1028753" cy="1022403"/>
            <wp:effectExtent l="0" t="0" r="0" b="6350"/>
            <wp:docPr id="1406296367" name="图片 1" descr="钟表的特写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296367" name="图片 1" descr="钟表的特写&#10;&#10;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28753" cy="102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F131D" w14:textId="1DE1E83A" w:rsidR="000134B3" w:rsidRDefault="000134B3" w:rsidP="000134B3">
      <w:pPr>
        <w:ind w:firstLineChars="350" w:firstLine="735"/>
      </w:pPr>
      <w:r>
        <w:rPr>
          <w:rFonts w:hint="eastAsia"/>
        </w:rPr>
        <w:t xml:space="preserve">原图 </w:t>
      </w:r>
      <w:r>
        <w:t xml:space="preserve">            </w:t>
      </w:r>
      <w:r>
        <w:rPr>
          <w:rFonts w:hint="eastAsia"/>
        </w:rPr>
        <w:t>FCM</w:t>
      </w:r>
      <w:r>
        <w:t xml:space="preserve">          </w:t>
      </w:r>
      <w:r>
        <w:rPr>
          <w:rFonts w:hint="eastAsia"/>
        </w:rPr>
        <w:t>FCM</w:t>
      </w:r>
      <w:r>
        <w:t>_S2</w:t>
      </w:r>
    </w:p>
    <w:p w14:paraId="308544DB" w14:textId="164EB340" w:rsidR="00653841" w:rsidRDefault="00653841" w:rsidP="000816A5">
      <w:pPr>
        <w:ind w:firstLineChars="200" w:firstLine="420"/>
      </w:pPr>
      <w:r>
        <w:rPr>
          <w:rFonts w:hint="eastAsia"/>
        </w:rPr>
        <w:t>FCM</w:t>
      </w:r>
      <w:r>
        <w:t>_S2</w:t>
      </w:r>
      <w:r>
        <w:rPr>
          <w:rFonts w:hint="eastAsia"/>
        </w:rPr>
        <w:t>是在FCM算法保真项的基础上加入了经过中值滤波处理的保真项</w:t>
      </w:r>
    </w:p>
    <w:p w14:paraId="79AA9762" w14:textId="2E1960B0" w:rsidR="000134B3" w:rsidRDefault="000134B3" w:rsidP="000816A5">
      <w:pPr>
        <w:ind w:leftChars="200" w:left="420"/>
      </w:pPr>
      <w:r>
        <w:rPr>
          <w:rFonts w:hint="eastAsia"/>
        </w:rPr>
        <w:t>通过上述实验对比，可以看出使用了中值滤波或均值滤波的算法FCM</w:t>
      </w:r>
      <w:r>
        <w:t>_</w:t>
      </w:r>
      <w:r>
        <w:rPr>
          <w:rFonts w:hint="eastAsia"/>
        </w:rPr>
        <w:t>S2能够更好的去除噪声。</w:t>
      </w:r>
      <w:r w:rsidR="000816A5">
        <w:rPr>
          <w:rFonts w:hint="eastAsia"/>
        </w:rPr>
        <w:t>对于</w:t>
      </w:r>
      <w:r w:rsidR="00E601D2">
        <w:rPr>
          <w:rFonts w:hint="eastAsia"/>
        </w:rPr>
        <w:t>强度值相差较大的部分</w:t>
      </w:r>
      <w:r w:rsidR="000816A5">
        <w:rPr>
          <w:rFonts w:hint="eastAsia"/>
        </w:rPr>
        <w:t>FCM</w:t>
      </w:r>
      <w:r w:rsidR="000816A5">
        <w:t>_S2</w:t>
      </w:r>
      <w:r w:rsidR="000816A5">
        <w:rPr>
          <w:rFonts w:hint="eastAsia"/>
        </w:rPr>
        <w:t>算法</w:t>
      </w:r>
      <w:r w:rsidR="00E601D2">
        <w:rPr>
          <w:rFonts w:hint="eastAsia"/>
        </w:rPr>
        <w:t>相比于FCM算法没有影响。</w:t>
      </w:r>
    </w:p>
    <w:p w14:paraId="4711CE3D" w14:textId="77777777" w:rsidR="00E601D2" w:rsidRDefault="00E601D2" w:rsidP="00E601D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、L2FS模型与FCM_</w:t>
      </w:r>
      <w:r>
        <w:t>S2</w:t>
      </w:r>
      <w:r>
        <w:rPr>
          <w:rFonts w:hint="eastAsia"/>
        </w:rPr>
        <w:t>的区别</w:t>
      </w:r>
    </w:p>
    <w:p w14:paraId="2D6FD5C8" w14:textId="402DDD8F" w:rsidR="005E5532" w:rsidRDefault="005E5532" w:rsidP="000816A5">
      <w:pPr>
        <w:ind w:firstLineChars="200" w:firstLine="420"/>
      </w:pPr>
      <w:r>
        <w:rPr>
          <w:rFonts w:hint="eastAsia"/>
        </w:rPr>
        <w:t>L2FS是在FCM的基础上加入了正则化项</w:t>
      </w:r>
    </w:p>
    <w:p w14:paraId="6F70B8BC" w14:textId="0E98631C" w:rsidR="00653841" w:rsidRDefault="00653841" w:rsidP="000816A5">
      <w:pPr>
        <w:ind w:firstLineChars="200" w:firstLine="420"/>
        <w:rPr>
          <w:noProof/>
        </w:rPr>
      </w:pPr>
      <w:r w:rsidRPr="00653841">
        <w:rPr>
          <w:noProof/>
        </w:rPr>
        <w:drawing>
          <wp:inline distT="0" distB="0" distL="0" distR="0" wp14:anchorId="4B7AB633" wp14:editId="3DAC97F2">
            <wp:extent cx="742988" cy="755689"/>
            <wp:effectExtent l="0" t="0" r="0" b="6350"/>
            <wp:docPr id="932572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5725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42988" cy="755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3841">
        <w:rPr>
          <w:noProof/>
        </w:rPr>
        <w:t xml:space="preserve"> </w:t>
      </w:r>
      <w:r w:rsidRPr="00653841">
        <w:rPr>
          <w:noProof/>
        </w:rPr>
        <w:drawing>
          <wp:inline distT="0" distB="0" distL="0" distR="0" wp14:anchorId="746CAEBA" wp14:editId="0877FB67">
            <wp:extent cx="749339" cy="755689"/>
            <wp:effectExtent l="0" t="0" r="0" b="6350"/>
            <wp:docPr id="4885504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55040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49339" cy="755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3841">
        <w:rPr>
          <w:noProof/>
        </w:rPr>
        <w:t xml:space="preserve"> </w:t>
      </w:r>
      <w:r w:rsidRPr="00653841">
        <w:rPr>
          <w:noProof/>
        </w:rPr>
        <w:drawing>
          <wp:inline distT="0" distB="0" distL="0" distR="0" wp14:anchorId="488BC40F" wp14:editId="34ED4C64">
            <wp:extent cx="742988" cy="762039"/>
            <wp:effectExtent l="0" t="0" r="0" b="0"/>
            <wp:docPr id="560682737" name="图片 1" descr="图表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682737" name="图片 1" descr="图表&#10;&#10;低可信度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42988" cy="762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BCB9D" w14:textId="2E3B7240" w:rsidR="00653841" w:rsidRDefault="00653841" w:rsidP="005E5532">
      <w:pPr>
        <w:rPr>
          <w:noProof/>
        </w:rPr>
      </w:pPr>
      <w:r>
        <w:rPr>
          <w:rFonts w:hint="eastAsia"/>
          <w:noProof/>
        </w:rPr>
        <w:t xml:space="preserve"> </w:t>
      </w:r>
      <w:r w:rsidR="000816A5">
        <w:rPr>
          <w:noProof/>
        </w:rPr>
        <w:t xml:space="preserve">    </w:t>
      </w:r>
      <w:r>
        <w:rPr>
          <w:noProof/>
        </w:rPr>
        <w:t xml:space="preserve">  </w:t>
      </w:r>
      <w:r>
        <w:rPr>
          <w:rFonts w:hint="eastAsia"/>
          <w:noProof/>
        </w:rPr>
        <w:t xml:space="preserve">原图 </w:t>
      </w:r>
      <w:r>
        <w:rPr>
          <w:noProof/>
        </w:rPr>
        <w:t xml:space="preserve">      </w:t>
      </w:r>
      <w:r>
        <w:rPr>
          <w:rFonts w:hint="eastAsia"/>
          <w:noProof/>
        </w:rPr>
        <w:t>FCM</w:t>
      </w:r>
      <w:r>
        <w:rPr>
          <w:noProof/>
        </w:rPr>
        <w:t xml:space="preserve">_S2      </w:t>
      </w:r>
      <w:r w:rsidR="000816A5">
        <w:rPr>
          <w:noProof/>
        </w:rPr>
        <w:t xml:space="preserve"> L2FS</w:t>
      </w:r>
    </w:p>
    <w:p w14:paraId="37787286" w14:textId="275BFDD0" w:rsidR="000816A5" w:rsidRDefault="000816A5" w:rsidP="000816A5">
      <w:pPr>
        <w:ind w:leftChars="200" w:left="420"/>
        <w:rPr>
          <w:noProof/>
        </w:rPr>
      </w:pPr>
      <w:r>
        <w:rPr>
          <w:rFonts w:hint="eastAsia"/>
          <w:noProof/>
        </w:rPr>
        <w:t>通过实验可以看出FCM</w:t>
      </w:r>
      <w:r>
        <w:rPr>
          <w:noProof/>
        </w:rPr>
        <w:t>_S2</w:t>
      </w:r>
      <w:r>
        <w:rPr>
          <w:rFonts w:hint="eastAsia"/>
          <w:noProof/>
        </w:rPr>
        <w:t>对于图像的边界处理效果不是很好，图像的恢复程度远不如L2FS。L2FS能够清楚的得到图像的边界</w:t>
      </w:r>
    </w:p>
    <w:p w14:paraId="5F6872A6" w14:textId="77777777" w:rsidR="004A7E7A" w:rsidRDefault="004A7E7A" w:rsidP="000816A5">
      <w:pPr>
        <w:ind w:leftChars="200" w:left="420"/>
        <w:rPr>
          <w:noProof/>
        </w:rPr>
      </w:pPr>
    </w:p>
    <w:p w14:paraId="2945BACC" w14:textId="77777777" w:rsidR="004A7E7A" w:rsidRDefault="004A7E7A" w:rsidP="000816A5">
      <w:pPr>
        <w:ind w:leftChars="200" w:left="420"/>
        <w:rPr>
          <w:noProof/>
        </w:rPr>
      </w:pPr>
    </w:p>
    <w:p w14:paraId="132C6D7D" w14:textId="77777777" w:rsidR="004A7E7A" w:rsidRDefault="004A7E7A" w:rsidP="000816A5">
      <w:pPr>
        <w:ind w:leftChars="200" w:left="420"/>
        <w:rPr>
          <w:noProof/>
        </w:rPr>
      </w:pPr>
    </w:p>
    <w:p w14:paraId="4DBB5BF7" w14:textId="77777777" w:rsidR="004A7E7A" w:rsidRDefault="004A7E7A" w:rsidP="000816A5">
      <w:pPr>
        <w:ind w:leftChars="200" w:left="420"/>
        <w:rPr>
          <w:noProof/>
        </w:rPr>
      </w:pPr>
    </w:p>
    <w:p w14:paraId="20914326" w14:textId="77777777" w:rsidR="004A7E7A" w:rsidRDefault="004A7E7A" w:rsidP="000816A5">
      <w:pPr>
        <w:ind w:leftChars="200" w:left="420"/>
        <w:rPr>
          <w:noProof/>
        </w:rPr>
      </w:pPr>
    </w:p>
    <w:p w14:paraId="790F6A69" w14:textId="77777777" w:rsidR="004A7E7A" w:rsidRDefault="004A7E7A" w:rsidP="000816A5">
      <w:pPr>
        <w:ind w:leftChars="200" w:left="420"/>
      </w:pPr>
    </w:p>
    <w:p w14:paraId="347776FA" w14:textId="667E0F24" w:rsidR="00E601D2" w:rsidRDefault="00E601D2" w:rsidP="00E601D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、L1SS中的</w:t>
      </w:r>
      <w:r w:rsidR="000816A5">
        <w:rPr>
          <w:rFonts w:hint="eastAsia"/>
        </w:rPr>
        <w:t>R</w:t>
      </w:r>
      <w:r w:rsidRPr="000816A5">
        <w:rPr>
          <w:rFonts w:hint="eastAsia"/>
          <w:vertAlign w:val="subscript"/>
        </w:rPr>
        <w:t>j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是什么</w:t>
      </w:r>
    </w:p>
    <w:p w14:paraId="74CC6E5F" w14:textId="61B32693" w:rsidR="004A7E7A" w:rsidRDefault="004A7E7A" w:rsidP="004A7E7A">
      <w:pPr>
        <w:ind w:left="440"/>
      </w:pPr>
      <w:r w:rsidRPr="004A7E7A">
        <w:rPr>
          <w:noProof/>
        </w:rPr>
        <w:drawing>
          <wp:inline distT="0" distB="0" distL="0" distR="0" wp14:anchorId="30DBBD2E" wp14:editId="78F55723">
            <wp:extent cx="4535756" cy="550451"/>
            <wp:effectExtent l="0" t="0" r="0" b="2540"/>
            <wp:docPr id="17369266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926697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15664" cy="560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5A531" w14:textId="74AEE678" w:rsidR="000816A5" w:rsidRDefault="004A7E7A" w:rsidP="004A7E7A">
      <w:pPr>
        <w:ind w:left="440"/>
      </w:pPr>
      <w:r w:rsidRPr="004A7E7A">
        <w:rPr>
          <w:noProof/>
        </w:rPr>
        <w:drawing>
          <wp:inline distT="0" distB="0" distL="0" distR="0" wp14:anchorId="73FBA7B2" wp14:editId="4E0D51B1">
            <wp:extent cx="5274310" cy="1676400"/>
            <wp:effectExtent l="0" t="0" r="2540" b="0"/>
            <wp:docPr id="1442908812" name="图片 1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908812" name="图片 1" descr="文本, 信件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74971" w14:textId="500CCCBD" w:rsidR="004A7E7A" w:rsidRPr="004A7E7A" w:rsidRDefault="004A7E7A" w:rsidP="004A7E7A">
      <w:pPr>
        <w:ind w:left="440"/>
      </w:pPr>
      <w:r>
        <w:rPr>
          <w:rFonts w:hint="eastAsia"/>
        </w:rPr>
        <w:t>R</w:t>
      </w:r>
      <w:r w:rsidRPr="000816A5">
        <w:rPr>
          <w:rFonts w:hint="eastAsia"/>
          <w:vertAlign w:val="subscript"/>
        </w:rPr>
        <w:t>j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为特征函数u</w:t>
      </w:r>
      <w:r>
        <w:t>(x)</w:t>
      </w:r>
      <w:r>
        <w:rPr>
          <w:rFonts w:hint="eastAsia"/>
        </w:rPr>
        <w:t>组成的函数，可以与两相分割结合</w:t>
      </w:r>
      <w:r w:rsidR="00645F8C">
        <w:rPr>
          <w:rFonts w:hint="eastAsia"/>
        </w:rPr>
        <w:t>理解</w:t>
      </w:r>
      <w:r>
        <w:rPr>
          <w:rFonts w:hint="eastAsia"/>
        </w:rPr>
        <w:t>。当图像分成两部分时，只需要一个特征函数u</w:t>
      </w:r>
      <w:r>
        <w:rPr>
          <w:vertAlign w:val="subscript"/>
        </w:rPr>
        <w:t>1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表示图像的一部分，另一部分用1</w:t>
      </w:r>
      <w:r>
        <w:t>-</w:t>
      </w:r>
      <w:r w:rsidRPr="004A7E7A">
        <w:rPr>
          <w:rFonts w:hint="eastAsia"/>
        </w:rPr>
        <w:t xml:space="preserve"> </w:t>
      </w:r>
      <w:r>
        <w:rPr>
          <w:rFonts w:hint="eastAsia"/>
        </w:rPr>
        <w:t>u</w:t>
      </w:r>
      <w:r>
        <w:rPr>
          <w:vertAlign w:val="subscript"/>
        </w:rPr>
        <w:t>1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表示。所以当图像分成四部分(</w:t>
      </w:r>
      <w:r>
        <w:t>2</w:t>
      </w:r>
      <w:r w:rsidRPr="004A7E7A">
        <w:rPr>
          <w:vertAlign w:val="superscript"/>
        </w:rPr>
        <w:t>2</w:t>
      </w:r>
      <w:r>
        <w:t>)</w:t>
      </w:r>
      <w:r>
        <w:rPr>
          <w:rFonts w:hint="eastAsia"/>
        </w:rPr>
        <w:t>时，需要两个特征函数。当图像分成八部分(</w:t>
      </w:r>
      <w:r>
        <w:t>2</w:t>
      </w:r>
      <w:r>
        <w:rPr>
          <w:vertAlign w:val="superscript"/>
        </w:rPr>
        <w:t>3</w:t>
      </w:r>
      <w:r>
        <w:t>)</w:t>
      </w:r>
      <w:r>
        <w:rPr>
          <w:rFonts w:hint="eastAsia"/>
        </w:rPr>
        <w:t>时，需要三个特征函数</w:t>
      </w:r>
    </w:p>
    <w:p w14:paraId="334EA81D" w14:textId="46C37C89" w:rsidR="00E601D2" w:rsidRDefault="00E601D2" w:rsidP="00E601D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、L2L0中u是什么</w:t>
      </w:r>
    </w:p>
    <w:p w14:paraId="09628EC1" w14:textId="4E0626D6" w:rsidR="003A6C51" w:rsidRDefault="003A6C51" w:rsidP="003A6C51">
      <w:pPr>
        <w:ind w:left="440"/>
        <w:rPr>
          <w:rFonts w:hint="eastAsia"/>
        </w:rPr>
      </w:pPr>
      <w:r>
        <w:rPr>
          <w:rFonts w:hint="eastAsia"/>
        </w:rPr>
        <w:t>模型中的u为图像</w:t>
      </w:r>
      <w:r w:rsidR="00BA2946">
        <w:rPr>
          <w:rFonts w:hint="eastAsia"/>
        </w:rPr>
        <w:t>，是一个分段常数函数</w:t>
      </w:r>
    </w:p>
    <w:p w14:paraId="6C13BA82" w14:textId="3E6153C8" w:rsidR="00E923BA" w:rsidRDefault="00E923BA" w:rsidP="005E553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于</w:t>
      </w:r>
      <w:r w:rsidR="00E601D2">
        <w:rPr>
          <w:rFonts w:hint="eastAsia"/>
        </w:rPr>
        <w:t>I</w:t>
      </w:r>
      <w:r w:rsidR="00E601D2">
        <w:t>(x)=c</w:t>
      </w:r>
      <w:r w:rsidR="00E601D2" w:rsidRPr="000816A5">
        <w:rPr>
          <w:vertAlign w:val="subscript"/>
        </w:rPr>
        <w:t>1</w:t>
      </w:r>
      <w:r w:rsidR="00E601D2">
        <w:t>u</w:t>
      </w:r>
      <w:r w:rsidR="00E601D2" w:rsidRPr="000816A5">
        <w:rPr>
          <w:vertAlign w:val="subscript"/>
        </w:rPr>
        <w:t>1</w:t>
      </w:r>
      <w:r w:rsidR="00E601D2">
        <w:t>(x)+c</w:t>
      </w:r>
      <w:r w:rsidR="00E601D2" w:rsidRPr="000816A5">
        <w:rPr>
          <w:vertAlign w:val="subscript"/>
        </w:rPr>
        <w:t>2</w:t>
      </w:r>
      <w:r w:rsidR="00E601D2">
        <w:t>u</w:t>
      </w:r>
      <w:r w:rsidR="00E601D2" w:rsidRPr="000816A5">
        <w:rPr>
          <w:vertAlign w:val="subscript"/>
        </w:rPr>
        <w:t>2</w:t>
      </w:r>
      <w:r w:rsidR="00E601D2">
        <w:t>(x)</w:t>
      </w:r>
      <w:r w:rsidR="00E601D2">
        <w:rPr>
          <w:rFonts w:hint="eastAsia"/>
        </w:rPr>
        <w:t>是如何理解</w:t>
      </w:r>
    </w:p>
    <w:p w14:paraId="4F3AB824" w14:textId="4DF9AD6F" w:rsidR="00BA2946" w:rsidRDefault="007B33A1" w:rsidP="00BA2946">
      <w:pPr>
        <w:pStyle w:val="a3"/>
        <w:ind w:left="420" w:firstLineChars="0" w:firstLine="0"/>
        <w:rPr>
          <w:rFonts w:hint="eastAsia"/>
        </w:rPr>
      </w:pPr>
      <w:r>
        <w:rPr>
          <w:rFonts w:hint="eastAsia"/>
        </w:rPr>
        <w:t>这里</w:t>
      </w:r>
      <w:r>
        <w:rPr>
          <w:rFonts w:hint="eastAsia"/>
        </w:rPr>
        <w:t>u</w:t>
      </w:r>
      <w:r>
        <w:rPr>
          <w:vertAlign w:val="subscript"/>
        </w:rPr>
        <w:t>1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、</w:t>
      </w:r>
      <w:r>
        <w:rPr>
          <w:rFonts w:hint="eastAsia"/>
        </w:rPr>
        <w:t>u</w:t>
      </w:r>
      <w:r>
        <w:rPr>
          <w:vertAlign w:val="subscript"/>
        </w:rPr>
        <w:t>2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为特征函数，取值为[</w:t>
      </w:r>
      <w:r>
        <w:t>0,1]</w:t>
      </w:r>
      <w:r>
        <w:rPr>
          <w:rFonts w:hint="eastAsia"/>
        </w:rPr>
        <w:t>，c</w:t>
      </w:r>
      <w:r w:rsidRPr="007B33A1">
        <w:rPr>
          <w:rFonts w:hint="eastAsia"/>
          <w:vertAlign w:val="subscript"/>
        </w:rPr>
        <w:t>i</w:t>
      </w:r>
      <w:r>
        <w:rPr>
          <w:rFonts w:hint="eastAsia"/>
        </w:rPr>
        <w:t>为表示图像的常数。当</w:t>
      </w:r>
      <w:r>
        <w:rPr>
          <w:rFonts w:hint="eastAsia"/>
        </w:rPr>
        <w:t>u</w:t>
      </w:r>
      <w:r>
        <w:rPr>
          <w:vertAlign w:val="subscript"/>
        </w:rPr>
        <w:t>1</w:t>
      </w:r>
      <w:r>
        <w:t>(</w:t>
      </w:r>
      <w:r>
        <w:rPr>
          <w:rFonts w:hint="eastAsia"/>
        </w:rPr>
        <w:t>x</w:t>
      </w:r>
      <w:r>
        <w:t>)</w:t>
      </w:r>
      <w:r>
        <w:t>=0</w:t>
      </w:r>
      <w:r>
        <w:rPr>
          <w:rFonts w:hint="eastAsia"/>
        </w:rPr>
        <w:t>时，</w:t>
      </w:r>
      <w:r>
        <w:rPr>
          <w:rFonts w:hint="eastAsia"/>
        </w:rPr>
        <w:t>u</w:t>
      </w:r>
      <w:r>
        <w:rPr>
          <w:vertAlign w:val="subscript"/>
        </w:rPr>
        <w:t>2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=1，图像</w:t>
      </w:r>
      <w:r>
        <w:rPr>
          <w:rFonts w:hint="eastAsia"/>
        </w:rPr>
        <w:t>I</w:t>
      </w:r>
      <w:r>
        <w:t>(x)</w:t>
      </w:r>
      <w:r>
        <w:t>=0</w:t>
      </w:r>
      <w:r>
        <w:rPr>
          <w:rFonts w:hint="eastAsia"/>
        </w:rPr>
        <w:t>·</w:t>
      </w:r>
      <w:r>
        <w:rPr>
          <w:rFonts w:hint="eastAsia"/>
        </w:rPr>
        <w:t>c</w:t>
      </w:r>
      <w:r>
        <w:rPr>
          <w:vertAlign w:val="subscript"/>
        </w:rPr>
        <w:t>1</w:t>
      </w:r>
      <w:r>
        <w:rPr>
          <w:rFonts w:hint="eastAsia"/>
        </w:rPr>
        <w:t>+</w:t>
      </w:r>
      <w:r>
        <w:t>1</w:t>
      </w:r>
      <w:r>
        <w:rPr>
          <w:rFonts w:hint="eastAsia"/>
        </w:rPr>
        <w:t>·</w:t>
      </w:r>
      <w:r>
        <w:rPr>
          <w:rFonts w:hint="eastAsia"/>
        </w:rPr>
        <w:t>c</w:t>
      </w:r>
      <w:r>
        <w:rPr>
          <w:vertAlign w:val="subscript"/>
        </w:rPr>
        <w:t>2</w:t>
      </w:r>
      <w:r>
        <w:rPr>
          <w:rFonts w:hint="eastAsia"/>
        </w:rPr>
        <w:t>，此时图像</w:t>
      </w:r>
      <w:r>
        <w:rPr>
          <w:rFonts w:hint="eastAsia"/>
        </w:rPr>
        <w:t>I</w:t>
      </w:r>
      <w:r>
        <w:t>(x)</w:t>
      </w:r>
      <w:r>
        <w:rPr>
          <w:rFonts w:hint="eastAsia"/>
        </w:rPr>
        <w:t>用</w:t>
      </w:r>
      <w:r>
        <w:rPr>
          <w:rFonts w:hint="eastAsia"/>
        </w:rPr>
        <w:t>c</w:t>
      </w:r>
      <w:r>
        <w:rPr>
          <w:vertAlign w:val="subscript"/>
        </w:rPr>
        <w:t>1</w:t>
      </w:r>
      <w:r>
        <w:rPr>
          <w:rFonts w:hint="eastAsia"/>
        </w:rPr>
        <w:t>表示；</w:t>
      </w:r>
      <w:r>
        <w:rPr>
          <w:rFonts w:hint="eastAsia"/>
        </w:rPr>
        <w:t>当u</w:t>
      </w:r>
      <w:r>
        <w:rPr>
          <w:vertAlign w:val="subscript"/>
        </w:rPr>
        <w:t>1</w:t>
      </w:r>
      <w:r>
        <w:t>(</w:t>
      </w:r>
      <w:r>
        <w:rPr>
          <w:rFonts w:hint="eastAsia"/>
        </w:rPr>
        <w:t>x</w:t>
      </w:r>
      <w:r>
        <w:t>)=</w:t>
      </w:r>
      <w:r>
        <w:t>1</w:t>
      </w:r>
      <w:r>
        <w:rPr>
          <w:rFonts w:hint="eastAsia"/>
        </w:rPr>
        <w:t>时，u</w:t>
      </w:r>
      <w:r>
        <w:rPr>
          <w:vertAlign w:val="subscript"/>
        </w:rPr>
        <w:t>2</w:t>
      </w:r>
      <w:r>
        <w:t>(</w:t>
      </w:r>
      <w:r>
        <w:rPr>
          <w:rFonts w:hint="eastAsia"/>
        </w:rPr>
        <w:t>x</w:t>
      </w:r>
      <w:r>
        <w:t>)</w:t>
      </w:r>
      <w:r>
        <w:rPr>
          <w:rFonts w:hint="eastAsia"/>
        </w:rPr>
        <w:t>=</w:t>
      </w:r>
      <w:r>
        <w:t>0</w:t>
      </w:r>
      <w:r>
        <w:rPr>
          <w:rFonts w:hint="eastAsia"/>
        </w:rPr>
        <w:t>，图像I</w:t>
      </w:r>
      <w:r>
        <w:t>(x)=</w:t>
      </w:r>
      <w:r>
        <w:t>1</w:t>
      </w:r>
      <w:r>
        <w:rPr>
          <w:rFonts w:hint="eastAsia"/>
        </w:rPr>
        <w:t>·c</w:t>
      </w:r>
      <w:r>
        <w:rPr>
          <w:vertAlign w:val="subscript"/>
        </w:rPr>
        <w:t>1</w:t>
      </w:r>
      <w:r>
        <w:rPr>
          <w:rFonts w:hint="eastAsia"/>
        </w:rPr>
        <w:t>+</w:t>
      </w:r>
      <w:r>
        <w:t>0</w:t>
      </w:r>
      <w:r>
        <w:rPr>
          <w:rFonts w:hint="eastAsia"/>
        </w:rPr>
        <w:t>·c</w:t>
      </w:r>
      <w:r>
        <w:rPr>
          <w:vertAlign w:val="subscript"/>
        </w:rPr>
        <w:t>2</w:t>
      </w:r>
      <w:r>
        <w:rPr>
          <w:rFonts w:hint="eastAsia"/>
        </w:rPr>
        <w:t>，此时图像I</w:t>
      </w:r>
      <w:r>
        <w:t>(x)</w:t>
      </w:r>
      <w:r>
        <w:rPr>
          <w:rFonts w:hint="eastAsia"/>
        </w:rPr>
        <w:t>用c</w:t>
      </w:r>
      <w:r>
        <w:rPr>
          <w:vertAlign w:val="subscript"/>
        </w:rPr>
        <w:t>2</w:t>
      </w:r>
      <w:r>
        <w:rPr>
          <w:rFonts w:hint="eastAsia"/>
        </w:rPr>
        <w:t>表示</w:t>
      </w:r>
    </w:p>
    <w:p w14:paraId="02E5A115" w14:textId="6C67D294" w:rsidR="005E5532" w:rsidRDefault="005E5532" w:rsidP="005E553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|</w:t>
      </w:r>
      <w:r>
        <w:t>|</w:t>
      </w:r>
      <w:r>
        <w:rPr>
          <w:rFonts w:hint="eastAsia"/>
        </w:rPr>
        <w:t>▽u</w:t>
      </w:r>
      <w:r>
        <w:t>||</w:t>
      </w:r>
      <w:r>
        <w:rPr>
          <w:rFonts w:hint="eastAsia"/>
        </w:rPr>
        <w:t>的计算</w:t>
      </w:r>
    </w:p>
    <w:p w14:paraId="0CA1985B" w14:textId="0B04CC70" w:rsidR="008A4003" w:rsidRDefault="008A4003" w:rsidP="008A4003">
      <w:pPr>
        <w:pStyle w:val="a3"/>
        <w:ind w:left="420" w:firstLineChars="0" w:firstLine="0"/>
      </w:pPr>
      <w:r>
        <w:rPr>
          <w:rFonts w:hint="eastAsia"/>
        </w:rPr>
        <w:t>分成N相图像，一阶范数</w:t>
      </w:r>
      <w:r w:rsidRPr="008A4003">
        <w:rPr>
          <w:position w:val="-28"/>
        </w:rPr>
        <w:object w:dxaOrig="1980" w:dyaOrig="639" w14:anchorId="4ECC3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9pt;height:32pt" o:ole="">
            <v:imagedata r:id="rId22" o:title=""/>
          </v:shape>
          <o:OLEObject Type="Embed" ProgID="Equation.DSMT4" ShapeID="_x0000_i1031" DrawAspect="Content" ObjectID="_1759824842" r:id="rId23"/>
        </w:object>
      </w:r>
    </w:p>
    <w:p w14:paraId="15EB8885" w14:textId="26EC8B97" w:rsidR="008A4003" w:rsidRPr="008A4003" w:rsidRDefault="008A4003" w:rsidP="008A4003">
      <w:pPr>
        <w:pStyle w:val="a3"/>
        <w:ind w:left="420" w:firstLineChars="0" w:firstLine="0"/>
        <w:rPr>
          <w:rFonts w:hint="eastAsia"/>
        </w:rPr>
      </w:pPr>
      <w:r w:rsidRPr="008A4003">
        <w:rPr>
          <w:position w:val="-58"/>
        </w:rPr>
        <w:object w:dxaOrig="8779" w:dyaOrig="1260" w14:anchorId="11E4F433">
          <v:shape id="_x0000_i1034" type="#_x0000_t75" style="width:439pt;height:63pt" o:ole="">
            <v:imagedata r:id="rId24" o:title=""/>
          </v:shape>
          <o:OLEObject Type="Embed" ProgID="Equation.DSMT4" ShapeID="_x0000_i1034" DrawAspect="Content" ObjectID="_1759824843" r:id="rId25"/>
        </w:object>
      </w:r>
    </w:p>
    <w:p w14:paraId="7623DBBA" w14:textId="7A4ABE06" w:rsidR="007B33A1" w:rsidRDefault="008C641E" w:rsidP="007B33A1">
      <w:pPr>
        <w:pStyle w:val="a3"/>
        <w:ind w:left="420" w:firstLineChars="0" w:firstLine="0"/>
        <w:rPr>
          <w:rFonts w:hint="eastAsia"/>
        </w:rPr>
      </w:pPr>
      <w:r w:rsidRPr="008C641E">
        <w:rPr>
          <w:position w:val="-110"/>
        </w:rPr>
        <w:object w:dxaOrig="9620" w:dyaOrig="2299" w14:anchorId="429E0BDC">
          <v:shape id="_x0000_i1043" type="#_x0000_t75" style="width:481pt;height:115pt" o:ole="">
            <v:imagedata r:id="rId26" o:title=""/>
          </v:shape>
          <o:OLEObject Type="Embed" ProgID="Equation.DSMT4" ShapeID="_x0000_i1043" DrawAspect="Content" ObjectID="_1759824844" r:id="rId27"/>
        </w:object>
      </w:r>
    </w:p>
    <w:p w14:paraId="015AE1E2" w14:textId="6E8C3A7E" w:rsidR="005E5532" w:rsidRDefault="005E5532" w:rsidP="008C64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F</w:t>
      </w:r>
      <w:r>
        <w:t>LICM</w:t>
      </w:r>
      <w:r>
        <w:rPr>
          <w:rFonts w:hint="eastAsia"/>
        </w:rPr>
        <w:t>模型是否有加入正则化项的文章</w:t>
      </w:r>
    </w:p>
    <w:p w14:paraId="7252D397" w14:textId="6BE83D9C" w:rsidR="008C641E" w:rsidRPr="00E923BA" w:rsidRDefault="004514CB" w:rsidP="008C641E">
      <w:pPr>
        <w:pStyle w:val="a3"/>
        <w:ind w:left="420" w:firstLineChars="0" w:firstLine="0"/>
        <w:rPr>
          <w:rFonts w:hint="eastAsia"/>
        </w:rPr>
      </w:pPr>
      <w:r>
        <w:rPr>
          <w:rFonts w:hint="eastAsia"/>
        </w:rPr>
        <w:t>查阅了引用FLICM的文献，基本上添加了通过不同滤波处理的保真项</w:t>
      </w:r>
    </w:p>
    <w:sectPr w:rsidR="008C641E" w:rsidRPr="00E923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B32DDA"/>
    <w:multiLevelType w:val="hybridMultilevel"/>
    <w:tmpl w:val="89564E8C"/>
    <w:lvl w:ilvl="0" w:tplc="B79080D8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6AD00C48">
      <w:start w:val="1"/>
      <w:numFmt w:val="decimalEnclosedCircle"/>
      <w:lvlText w:val="%2"/>
      <w:lvlJc w:val="left"/>
      <w:pPr>
        <w:ind w:left="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130584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CA5"/>
    <w:rsid w:val="000134B3"/>
    <w:rsid w:val="000816A5"/>
    <w:rsid w:val="003A6C51"/>
    <w:rsid w:val="004514CB"/>
    <w:rsid w:val="004A7E7A"/>
    <w:rsid w:val="005E5532"/>
    <w:rsid w:val="00645F8C"/>
    <w:rsid w:val="00653841"/>
    <w:rsid w:val="0079575C"/>
    <w:rsid w:val="007B33A1"/>
    <w:rsid w:val="007E1C3B"/>
    <w:rsid w:val="00815CA5"/>
    <w:rsid w:val="008A4003"/>
    <w:rsid w:val="008C641E"/>
    <w:rsid w:val="009F5482"/>
    <w:rsid w:val="00AB4972"/>
    <w:rsid w:val="00BA2946"/>
    <w:rsid w:val="00E601D2"/>
    <w:rsid w:val="00E923BA"/>
    <w:rsid w:val="00F36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1FD82D"/>
  <w15:chartTrackingRefBased/>
  <w15:docId w15:val="{3E302061-3B8B-401C-B86E-05879CA2E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682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wmf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wmf"/><Relationship Id="rId27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6</TotalTime>
  <Pages>2</Pages>
  <Words>138</Words>
  <Characters>790</Characters>
  <Application>Microsoft Office Word</Application>
  <DocSecurity>0</DocSecurity>
  <Lines>6</Lines>
  <Paragraphs>1</Paragraphs>
  <ScaleCrop>false</ScaleCrop>
  <Company/>
  <LinksUpToDate>false</LinksUpToDate>
  <CharactersWithSpaces>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真真 康</dc:creator>
  <cp:keywords/>
  <dc:description/>
  <cp:lastModifiedBy>真真 康</cp:lastModifiedBy>
  <cp:revision>7</cp:revision>
  <dcterms:created xsi:type="dcterms:W3CDTF">2023-10-23T12:12:00Z</dcterms:created>
  <dcterms:modified xsi:type="dcterms:W3CDTF">2023-10-26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